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3D0B" w:rsidRPr="00315325" w:rsidRDefault="001D3D0B" w:rsidP="001D3D0B">
      <w:pPr>
        <w:jc w:val="center"/>
        <w:rPr>
          <w:b/>
          <w:sz w:val="24"/>
        </w:rPr>
      </w:pPr>
      <w:r w:rsidRPr="00315325">
        <w:rPr>
          <w:b/>
          <w:sz w:val="24"/>
        </w:rPr>
        <w:t xml:space="preserve">NHÓM I- TÍN CHỈ </w:t>
      </w:r>
      <w:r w:rsidR="00214983">
        <w:rPr>
          <w:b/>
          <w:sz w:val="24"/>
        </w:rPr>
        <w:t>3</w:t>
      </w:r>
    </w:p>
    <w:p w:rsidR="001D3D0B" w:rsidRPr="00315325" w:rsidRDefault="001D3D0B" w:rsidP="001D3D0B">
      <w:pPr>
        <w:rPr>
          <w:sz w:val="24"/>
        </w:rPr>
      </w:pPr>
      <w:r w:rsidRPr="00315325">
        <w:rPr>
          <w:sz w:val="24"/>
        </w:rPr>
        <w:t>Họ và tên sinh viên: ………………………………………………Mã sinh viên:………………………</w:t>
      </w:r>
    </w:p>
    <w:p w:rsidR="00315325" w:rsidRPr="00315325" w:rsidRDefault="00315325" w:rsidP="001D3D0B">
      <w:pPr>
        <w:rPr>
          <w:sz w:val="24"/>
        </w:rPr>
      </w:pPr>
      <w:r w:rsidRPr="00315325">
        <w:rPr>
          <w:sz w:val="24"/>
        </w:rPr>
        <w:t>Trả lời</w:t>
      </w:r>
    </w:p>
    <w:tbl>
      <w:tblPr>
        <w:tblStyle w:val="TableGrid"/>
        <w:tblW w:w="0" w:type="auto"/>
        <w:tblLook w:val="04A0"/>
      </w:tblPr>
      <w:tblGrid>
        <w:gridCol w:w="683"/>
        <w:gridCol w:w="453"/>
        <w:gridCol w:w="453"/>
        <w:gridCol w:w="454"/>
        <w:gridCol w:w="454"/>
        <w:gridCol w:w="454"/>
        <w:gridCol w:w="454"/>
        <w:gridCol w:w="454"/>
        <w:gridCol w:w="454"/>
        <w:gridCol w:w="454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456"/>
        <w:gridCol w:w="456"/>
      </w:tblGrid>
      <w:tr w:rsidR="00315325" w:rsidRPr="00315325" w:rsidTr="00315325">
        <w:tc>
          <w:tcPr>
            <w:tcW w:w="684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Câu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2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3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4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5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6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7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8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9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0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1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2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3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4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5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6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7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8</w:t>
            </w: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9</w:t>
            </w: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20</w:t>
            </w:r>
          </w:p>
        </w:tc>
      </w:tr>
      <w:tr w:rsidR="00315325" w:rsidRPr="00315325" w:rsidTr="00315325">
        <w:tc>
          <w:tcPr>
            <w:tcW w:w="684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Đ.A.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</w:tr>
    </w:tbl>
    <w:p w:rsidR="00315325" w:rsidRPr="00315325" w:rsidRDefault="00315325" w:rsidP="001D3D0B">
      <w:pPr>
        <w:rPr>
          <w:sz w:val="24"/>
        </w:rPr>
      </w:pPr>
    </w:p>
    <w:tbl>
      <w:tblPr>
        <w:tblStyle w:val="TableGrid"/>
        <w:tblW w:w="10188" w:type="dxa"/>
        <w:tblInd w:w="-342" w:type="dxa"/>
        <w:tblLook w:val="04A0"/>
      </w:tblPr>
      <w:tblGrid>
        <w:gridCol w:w="711"/>
        <w:gridCol w:w="5376"/>
        <w:gridCol w:w="4101"/>
      </w:tblGrid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jc w:val="center"/>
              <w:rPr>
                <w:b/>
                <w:sz w:val="24"/>
              </w:rPr>
            </w:pPr>
            <w:r w:rsidRPr="00315325">
              <w:rPr>
                <w:b/>
                <w:sz w:val="24"/>
              </w:rPr>
              <w:t>Câu</w:t>
            </w:r>
          </w:p>
        </w:tc>
        <w:tc>
          <w:tcPr>
            <w:tcW w:w="5376" w:type="dxa"/>
          </w:tcPr>
          <w:p w:rsidR="001D3D0B" w:rsidRPr="00315325" w:rsidRDefault="001D3D0B" w:rsidP="001D3D0B">
            <w:pPr>
              <w:jc w:val="center"/>
              <w:rPr>
                <w:b/>
                <w:sz w:val="24"/>
              </w:rPr>
            </w:pPr>
            <w:r w:rsidRPr="00315325">
              <w:rPr>
                <w:b/>
                <w:sz w:val="24"/>
              </w:rPr>
              <w:t>Nội dung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jc w:val="center"/>
              <w:rPr>
                <w:b/>
                <w:sz w:val="24"/>
              </w:rPr>
            </w:pPr>
            <w:r w:rsidRPr="00315325">
              <w:rPr>
                <w:b/>
                <w:sz w:val="24"/>
              </w:rPr>
              <w:t>Giải thích</w:t>
            </w: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rong bài toán quy hoạch tuyến tính, khẳng định nào trong các khẳng định sau là đúng?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>Nếu bài toán có phương án tối ưu thì có hữu hạn phương án tối ưu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Nếu bài toán có hai phương án tối ưu khác nhau thì có vô số phương án tối ưu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>Nếu bài toán có hai phương án tối ưu thì có vô số phương án cực biên tối ưu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Nếu bài toán có vô số phương án tối ưu thì có vô số phương án cực biên tối ưu</w:t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Xét bài so sánh hai giá trị trung bình của hai tổng thể độc lập, có phân phối chuẩn, độ lệch tiêu chuẩn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26415" cy="190500"/>
                  <wp:effectExtent l="0" t="0" r="6985" b="0"/>
                  <wp:docPr id="73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26415" cy="190500"/>
                  <wp:effectExtent l="0" t="0" r="6985" b="0"/>
                  <wp:docPr id="3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chưa biết, với giả thuyết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3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2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đối thuyết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kích thước của hai mẫu lần lượt là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0655" cy="190500"/>
                  <wp:effectExtent l="19050" t="0" r="0" b="0"/>
                  <wp:docPr id="2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0655" cy="190500"/>
                  <wp:effectExtent l="19050" t="0" r="0" b="0"/>
                  <wp:docPr id="2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2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23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thống kê kiểm định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6040" cy="190500"/>
                  <wp:effectExtent l="19050" t="0" r="0" b="0"/>
                  <wp:docPr id="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6040" cy="190500"/>
                  <wp:effectExtent l="19050" t="0" r="0" b="0"/>
                  <wp:docPr id="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mức ý nghĩa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41300" cy="190500"/>
                  <wp:effectExtent l="19050" t="0" r="6350" b="0"/>
                  <wp:docPr id="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41300" cy="190500"/>
                  <wp:effectExtent l="19050" t="0" r="635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, ta sẽ chọn: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color w:val="000000"/>
                <w:sz w:val="26"/>
              </w:rPr>
              <w:fldChar w:fldCharType="begin"/>
            </w:r>
            <w:r w:rsidRPr="0009093C">
              <w:rPr>
                <w:color w:val="000000"/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304415" cy="212090"/>
                  <wp:effectExtent l="19050" t="0" r="63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41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color w:val="000000"/>
                <w:sz w:val="26"/>
              </w:rPr>
              <w:instrText xml:space="preserve"> </w:instrText>
            </w:r>
            <w:r w:rsidRPr="0009093C">
              <w:rPr>
                <w:color w:val="000000"/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304415" cy="212090"/>
                  <wp:effectExtent l="19050" t="0" r="63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41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color w:val="000000"/>
                <w:sz w:val="26"/>
              </w:rPr>
              <w:fldChar w:fldCharType="end"/>
            </w:r>
            <w:r>
              <w:tab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296795" cy="212090"/>
                  <wp:effectExtent l="19050" t="0" r="825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79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296795" cy="212090"/>
                  <wp:effectExtent l="19050" t="0" r="825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79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color w:val="000000"/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color w:val="000000"/>
                <w:sz w:val="26"/>
              </w:rPr>
              <w:fldChar w:fldCharType="begin"/>
            </w:r>
            <w:r w:rsidRPr="0009093C">
              <w:rPr>
                <w:color w:val="000000"/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72335" cy="212090"/>
                  <wp:effectExtent l="1905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23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color w:val="000000"/>
                <w:sz w:val="26"/>
              </w:rPr>
              <w:instrText xml:space="preserve"> </w:instrText>
            </w:r>
            <w:r w:rsidRPr="0009093C">
              <w:rPr>
                <w:color w:val="000000"/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72335" cy="212090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23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color w:val="000000"/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86940" cy="212090"/>
                  <wp:effectExtent l="19050" t="0" r="381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86940" cy="212090"/>
                  <wp:effectExtent l="19050" t="0" r="381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fldChar w:fldCharType="end"/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Trong bài toán so sánh hai tỷ lệ của dấu hiệu nào đó của hai tổng thể độc lập, ta có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Xét bài toán kiểm định giả thuyết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9940" cy="190500"/>
                  <wp:effectExtent l="1905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9940" cy="190500"/>
                  <wp:effectExtent l="1905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mức ý nghĩa 5%, khi bất đẳng thức nào dưới đây xảy ra thì ta bác bỏ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?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14475" cy="534035"/>
                  <wp:effectExtent l="0" t="0" r="9525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14475" cy="534035"/>
                  <wp:effectExtent l="0" t="0" r="9525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214983">
              <w:rPr>
                <w:b/>
                <w:color w:val="3366FF"/>
                <w:sz w:val="24"/>
              </w:rPr>
              <w:lastRenderedPageBreak/>
              <w:t xml:space="preserve">C. </w:t>
            </w:r>
            <w:r w:rsidRPr="00214983">
              <w:rPr>
                <w:sz w:val="26"/>
              </w:rPr>
              <w:fldChar w:fldCharType="begin"/>
            </w:r>
            <w:r w:rsidRPr="00214983">
              <w:rPr>
                <w:sz w:val="26"/>
              </w:rPr>
              <w:instrText xml:space="preserve"> QUOTE </w:instrTex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060450" cy="417195"/>
                  <wp:effectExtent l="19050" t="0" r="635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4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4983">
              <w:rPr>
                <w:sz w:val="26"/>
              </w:rPr>
              <w:instrText xml:space="preserve"> </w:instrText>
            </w:r>
            <w:r w:rsidRPr="00214983">
              <w:rPr>
                <w:sz w:val="26"/>
              </w:rPr>
              <w:fldChar w:fldCharType="separate"/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060450" cy="417195"/>
                  <wp:effectExtent l="19050" t="0" r="635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4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4983">
              <w:rPr>
                <w:sz w:val="26"/>
              </w:rPr>
              <w:fldChar w:fldCharType="end"/>
            </w:r>
          </w:p>
          <w:p w:rsidR="00214983" w:rsidRPr="00214983" w:rsidRDefault="00214983" w:rsidP="00214983">
            <w:pPr>
              <w:tabs>
                <w:tab w:val="left" w:pos="4937"/>
              </w:tabs>
              <w:ind w:firstLine="283"/>
            </w:pPr>
            <w:r w:rsidRPr="00214983">
              <w:rPr>
                <w:b/>
                <w:color w:val="3366FF"/>
                <w:sz w:val="24"/>
                <w:szCs w:val="24"/>
              </w:rPr>
              <w:t xml:space="preserve">D. </w:t>
            </w:r>
            <w:r w:rsidRPr="00214983">
              <w:rPr>
                <w:sz w:val="26"/>
                <w:szCs w:val="24"/>
              </w:rPr>
              <w:fldChar w:fldCharType="begin"/>
            </w:r>
            <w:r w:rsidRPr="00214983">
              <w:rPr>
                <w:sz w:val="26"/>
                <w:szCs w:val="24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4983">
              <w:rPr>
                <w:sz w:val="26"/>
                <w:szCs w:val="24"/>
              </w:rPr>
              <w:instrText xml:space="preserve"> </w:instrText>
            </w:r>
            <w:r w:rsidRPr="00214983">
              <w:rPr>
                <w:sz w:val="26"/>
                <w:szCs w:val="24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4983">
              <w:rPr>
                <w:sz w:val="26"/>
                <w:szCs w:val="24"/>
              </w:rPr>
              <w:fldChar w:fldCharType="end"/>
            </w:r>
          </w:p>
          <w:p w:rsidR="001D3D0B" w:rsidRPr="00315325" w:rsidRDefault="001D3D0B" w:rsidP="001D3D0B">
            <w:pPr>
              <w:pStyle w:val="ListParagraph"/>
              <w:spacing w:after="120"/>
              <w:ind w:left="0"/>
              <w:jc w:val="both"/>
              <w:rPr>
                <w:sz w:val="26"/>
                <w:szCs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rong các khẳng định sau, khẳng định nào đúng?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>Tập phương án của bài toán dạng chính tắc luôn khác rỗng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Bài toán quy hoạch tuyến tính dạng chính tắc luôn có phương án tối ưu</w:t>
            </w:r>
          </w:p>
          <w:p w:rsidR="00214983" w:rsidRDefault="00214983" w:rsidP="00214983">
            <w:r w:rsidRPr="007026EF">
              <w:rPr>
                <w:b/>
                <w:color w:val="3366FF"/>
                <w:spacing w:val="-8"/>
              </w:rPr>
              <w:t xml:space="preserve">C. </w:t>
            </w:r>
            <w:r>
              <w:rPr>
                <w:spacing w:val="-8"/>
                <w:sz w:val="26"/>
              </w:rPr>
              <w:t>Không phải bài toán quy hoạch tuyến tính nào cũng có thể đưa về được dạng chính tắc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Mọi bài toán quy hoạch tuyến tính đều đưa về được dạng chính tắc</w:t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ừ một mẫu quan sát từ vector ngẫu nhiên (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ta tính được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170305" cy="190500"/>
                  <wp:effectExtent l="19050" t="0" r="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170305" cy="190500"/>
                  <wp:effectExtent l="1905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i/>
                <w:sz w:val="26"/>
              </w:rPr>
              <w:t>.</w:t>
            </w:r>
            <w:r>
              <w:rPr>
                <w:sz w:val="26"/>
              </w:rPr>
              <w:t xml:space="preserve"> Trong phương trình đường hồi quy tuyến tính thực nghiệm 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cho biết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02590" cy="190500"/>
                  <wp:effectExtent l="1905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59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02590" cy="190500"/>
                  <wp:effectExtent l="19050" t="0" r="0" b="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59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Khi đó, hệ số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nhận giá trị là: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fldChar w:fldCharType="end"/>
            </w:r>
            <w:r>
              <w:t xml:space="preserve">  </w:t>
            </w: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b/>
                <w:sz w:val="26"/>
              </w:rPr>
              <w:fldChar w:fldCharType="begin"/>
            </w:r>
            <w:r w:rsidRPr="0009093C">
              <w:rPr>
                <w:b/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b/>
                <w:sz w:val="26"/>
              </w:rPr>
              <w:instrText xml:space="preserve"> </w:instrText>
            </w:r>
            <w:r w:rsidRPr="0009093C">
              <w:rPr>
                <w:b/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b/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 </w:t>
            </w: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>Trong các bài toán quy hoạch tuyến tính sau, bài toán nào có dạng chính tắc?</w:t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A.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 </w:t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</w:pPr>
            <w:r>
              <w:rPr>
                <w:sz w:val="26"/>
                <w:lang w:val="fr-FR"/>
              </w:rPr>
              <w:t xml:space="preserve">điều kiện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tab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B.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>
              <w:rPr>
                <w:sz w:val="26"/>
                <w:lang w:val="fr-FR"/>
              </w:rPr>
              <w:t xml:space="preserve">điều kiện 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C.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</w:pPr>
            <w:r>
              <w:rPr>
                <w:sz w:val="26"/>
                <w:lang w:val="fr-FR"/>
              </w:rPr>
              <w:t xml:space="preserve">điều kiện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21"/>
              </w:rPr>
              <w:drawing>
                <wp:inline distT="0" distB="0" distL="0" distR="0">
                  <wp:extent cx="1470660" cy="373380"/>
                  <wp:effectExtent l="1905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73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21"/>
              </w:rPr>
              <w:drawing>
                <wp:inline distT="0" distB="0" distL="0" distR="0">
                  <wp:extent cx="1470660" cy="373380"/>
                  <wp:effectExtent l="19050" t="0" r="0" b="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73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tab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D.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>
              <w:rPr>
                <w:sz w:val="26"/>
                <w:lang w:val="fr-FR"/>
              </w:rPr>
              <w:t xml:space="preserve">điều kiện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Khi chuyển bài toán quy hoạch tuyến tính dạng tổng quát về dạng chính tắc, nếu có ràng buộc </w:t>
            </w:r>
            <w:r>
              <w:rPr>
                <w:sz w:val="26"/>
                <w:lang w:val="fr-FR"/>
              </w:rPr>
              <w:t xml:space="preserve">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016635" cy="212090"/>
                  <wp:effectExtent l="19050" t="0" r="0" b="0"/>
                  <wp:docPr id="746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6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016635" cy="212090"/>
                  <wp:effectExtent l="19050" t="0" r="0" b="0"/>
                  <wp:docPr id="745" name="Pictur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6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 thì </w:t>
            </w:r>
            <w:r>
              <w:rPr>
                <w:sz w:val="26"/>
              </w:rPr>
              <w:t>ta phải: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Thêm giả tạo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44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43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có hệ số hàm mục tiêu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742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741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ủ lớn để có 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740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739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 xml:space="preserve">Thêm ẩn phụ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38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37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có hệ số hàm mục tiêu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ể 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1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Thêm ẩn giả tạo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83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có hệ số hàm mục tiêu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185" name="Picture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186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ủ lớn để có 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7" name="Pictur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8" name="Picture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 xml:space="preserve">Thêm ẩn phụ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89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90" name="Pictur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có hệ số hàm mục tiêu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ể 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94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rPr>
          <w:trHeight w:val="2978"/>
        </w:trPr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Cho bài toán quy hoạch tuyến tính có </w:t>
            </w:r>
            <w:r>
              <w:rPr>
                <w:i/>
                <w:sz w:val="26"/>
              </w:rPr>
              <w:t>n</w:t>
            </w:r>
            <w:r>
              <w:rPr>
                <w:sz w:val="26"/>
              </w:rPr>
              <w:t xml:space="preserve"> ẩn. Khẳng định nào trong các khẳng định sau là đúng?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Bài toán có đúng </w:t>
            </w:r>
            <w:r>
              <w:rPr>
                <w:rFonts w:ascii="Calibri" w:hAnsi="Calibri"/>
                <w:position w:val="-6"/>
                <w:sz w:val="22"/>
                <w:szCs w:val="22"/>
                <w:lang w:val="vi-VN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10.35pt" o:ole="">
                  <v:imagedata r:id="rId49" o:title=""/>
                </v:shape>
                <o:OLEObject Type="Embed" ProgID="Equation.DSMT4" ShapeID="_x0000_i1025" DrawAspect="Content" ObjectID="_1589023396" r:id="rId50"/>
              </w:object>
            </w:r>
            <w:r>
              <w:rPr>
                <w:sz w:val="26"/>
              </w:rPr>
              <w:t xml:space="preserve"> phương án cực biên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 xml:space="preserve">Một phương án là phương án cực biên nếu thỏa mãn chặt </w:t>
            </w:r>
            <w:r>
              <w:rPr>
                <w:rFonts w:ascii="Calibri" w:hAnsi="Calibri"/>
                <w:position w:val="-6"/>
                <w:sz w:val="22"/>
                <w:szCs w:val="22"/>
                <w:lang w:val="vi-VN"/>
              </w:rPr>
              <w:object w:dxaOrig="200" w:dyaOrig="220">
                <v:shape id="_x0000_i1026" type="#_x0000_t75" style="width:9.8pt;height:10.35pt" o:ole="">
                  <v:imagedata r:id="rId51" o:title=""/>
                </v:shape>
                <o:OLEObject Type="Embed" ProgID="Equation.DSMT4" ShapeID="_x0000_i1026" DrawAspect="Content" ObjectID="_1589023397" r:id="rId52"/>
              </w:object>
            </w:r>
            <w:r>
              <w:rPr>
                <w:sz w:val="26"/>
              </w:rPr>
              <w:t xml:space="preserve"> ràng buộc độc lập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Số phương án cực biên của bài toán tối thiểu là </w:t>
            </w:r>
            <w:r>
              <w:rPr>
                <w:i/>
                <w:sz w:val="26"/>
              </w:rPr>
              <w:t>n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 xml:space="preserve">Bài toán có không quá </w:t>
            </w:r>
            <w:r>
              <w:rPr>
                <w:rFonts w:ascii="Calibri" w:hAnsi="Calibri"/>
                <w:position w:val="-6"/>
                <w:sz w:val="22"/>
                <w:szCs w:val="22"/>
                <w:lang w:val="vi-VN"/>
              </w:rPr>
              <w:object w:dxaOrig="200" w:dyaOrig="220">
                <v:shape id="_x0000_i1027" type="#_x0000_t75" style="width:9.8pt;height:10.35pt" o:ole="">
                  <v:imagedata r:id="rId53" o:title=""/>
                </v:shape>
                <o:OLEObject Type="Embed" ProgID="Equation.DSMT4" ShapeID="_x0000_i1027" DrawAspect="Content" ObjectID="_1589023398" r:id="rId54"/>
              </w:object>
            </w:r>
            <w:r>
              <w:rPr>
                <w:sz w:val="26"/>
              </w:rPr>
              <w:t xml:space="preserve"> phương án cực biên</w:t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Hai mẫu được chọn từ hai tổng thể độc lập có phân phối chuẩn, phương sai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70865" cy="190500"/>
                  <wp:effectExtent l="19050" t="0" r="635" b="0"/>
                  <wp:docPr id="761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8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70865" cy="190500"/>
                  <wp:effectExtent l="19050" t="0" r="635" b="0"/>
                  <wp:docPr id="760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8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chưa biết. Giả sử ta có trung bình mẫu và kích thước mẫu tương ứng là: </w:t>
            </w:r>
            <w:r>
              <w:rPr>
                <w:sz w:val="26"/>
                <w:lang w:val="fr-FR"/>
              </w:rPr>
              <w:t xml:space="preserve">Mẫu 1: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759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758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,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57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48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. Mẫu 2: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747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239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,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. Xét bài toán kiểm định giả thuyết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mức ý nghĩa 10%, khi bất đẳng thức nào dưới đây xảy ra thì ta bác bỏ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?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1323975" cy="431800"/>
                  <wp:effectExtent l="19050" t="0" r="9525" b="0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1323975" cy="431800"/>
                  <wp:effectExtent l="19050" t="0" r="9525" b="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91970" cy="446405"/>
                  <wp:effectExtent l="19050" t="0" r="0" b="0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1970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91970" cy="446405"/>
                  <wp:effectExtent l="19050" t="0" r="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1970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1D3D0B" w:rsidRPr="00315325" w:rsidRDefault="001D3D0B" w:rsidP="001D3D0B">
            <w:pPr>
              <w:jc w:val="both"/>
              <w:rPr>
                <w:sz w:val="22"/>
                <w:szCs w:val="22"/>
                <w:lang w:val="vi-VN"/>
              </w:rPr>
            </w:pPr>
            <w:r w:rsidRPr="00315325">
              <w:rPr>
                <w:sz w:val="26"/>
              </w:rPr>
              <w:t xml:space="preserve">Khi kiểm định xe oto, người ta sẽ cho điểm đánh giá về sự tăng tốc, ổn định thân xe,… Mức điểm biến thiên từ 0 đến 100. Khảo sát về giá bán </w:t>
            </w:r>
            <w:r w:rsidR="00850DF7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16840" cy="190500"/>
                  <wp:effectExtent l="1905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850DF7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16840" cy="190500"/>
                  <wp:effectExtent l="19050" t="0" r="0" b="0"/>
                  <wp:docPr id="389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50DF7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 xml:space="preserve"> (1000$) và điểm đánh giá </w:t>
            </w:r>
            <w:r w:rsidR="00850DF7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02235" cy="190500"/>
                  <wp:effectExtent l="19050" t="0" r="0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3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850DF7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02235" cy="190500"/>
                  <wp:effectExtent l="19050" t="0" r="0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3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50DF7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 xml:space="preserve"> của 5 loại xe thể </w:t>
            </w:r>
            <w:r w:rsidRPr="00315325">
              <w:rPr>
                <w:sz w:val="26"/>
              </w:rPr>
              <w:lastRenderedPageBreak/>
              <w:t>thao, ta thu được số liệu</w:t>
            </w:r>
          </w:p>
          <w:tbl>
            <w:tblPr>
              <w:tblW w:w="5160" w:type="dxa"/>
              <w:tblBorders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31"/>
              <w:gridCol w:w="925"/>
              <w:gridCol w:w="926"/>
              <w:gridCol w:w="926"/>
              <w:gridCol w:w="926"/>
              <w:gridCol w:w="926"/>
            </w:tblGrid>
            <w:tr w:rsidR="001D3D0B" w:rsidRPr="00315325" w:rsidTr="001D3D0B">
              <w:trPr>
                <w:trHeight w:val="582"/>
              </w:trPr>
              <w:tc>
                <w:tcPr>
                  <w:tcW w:w="531" w:type="dxa"/>
                  <w:tcBorders>
                    <w:top w:val="nil"/>
                    <w:left w:val="nil"/>
                  </w:tcBorders>
                  <w:hideMark/>
                </w:tcPr>
                <w:p w:rsidR="001D3D0B" w:rsidRPr="00315325" w:rsidRDefault="001D3D0B" w:rsidP="001D3D0B">
                  <w:pPr>
                    <w:jc w:val="both"/>
                    <w:rPr>
                      <w:bCs/>
                      <w:i/>
                      <w:sz w:val="26"/>
                    </w:rPr>
                  </w:pPr>
                  <w:r w:rsidRPr="00315325">
                    <w:rPr>
                      <w:noProof/>
                    </w:rPr>
                    <w:drawing>
                      <wp:inline distT="0" distB="0" distL="0" distR="0">
                        <wp:extent cx="146050" cy="190500"/>
                        <wp:effectExtent l="19050" t="0" r="6350" b="0"/>
                        <wp:docPr id="392" name="Picture 3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60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25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23.3</w:t>
                  </w:r>
                </w:p>
              </w:tc>
              <w:tc>
                <w:tcPr>
                  <w:tcW w:w="926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25.2</w:t>
                  </w:r>
                </w:p>
              </w:tc>
              <w:tc>
                <w:tcPr>
                  <w:tcW w:w="926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37.6</w:t>
                  </w:r>
                </w:p>
              </w:tc>
              <w:tc>
                <w:tcPr>
                  <w:tcW w:w="926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24</w:t>
                  </w:r>
                </w:p>
              </w:tc>
              <w:tc>
                <w:tcPr>
                  <w:tcW w:w="926" w:type="dxa"/>
                  <w:tcBorders>
                    <w:top w:val="nil"/>
                    <w:right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33.6</w:t>
                  </w:r>
                </w:p>
              </w:tc>
            </w:tr>
            <w:tr w:rsidR="001D3D0B" w:rsidRPr="00315325" w:rsidTr="001D3D0B">
              <w:trPr>
                <w:trHeight w:val="582"/>
              </w:trPr>
              <w:tc>
                <w:tcPr>
                  <w:tcW w:w="531" w:type="dxa"/>
                  <w:tcBorders>
                    <w:left w:val="nil"/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jc w:val="both"/>
                    <w:rPr>
                      <w:bCs/>
                      <w:i/>
                      <w:sz w:val="26"/>
                    </w:rPr>
                  </w:pPr>
                  <w:r w:rsidRPr="00315325">
                    <w:rPr>
                      <w:noProof/>
                    </w:rPr>
                    <w:drawing>
                      <wp:inline distT="0" distB="0" distL="0" distR="0">
                        <wp:extent cx="102235" cy="190500"/>
                        <wp:effectExtent l="19050" t="0" r="0" b="0"/>
                        <wp:docPr id="393" name="Picture 3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23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25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66</w:t>
                  </w:r>
                </w:p>
              </w:tc>
              <w:tc>
                <w:tcPr>
                  <w:tcW w:w="926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1</w:t>
                  </w:r>
                </w:p>
              </w:tc>
              <w:tc>
                <w:tcPr>
                  <w:tcW w:w="926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9</w:t>
                  </w:r>
                </w:p>
              </w:tc>
              <w:tc>
                <w:tcPr>
                  <w:tcW w:w="926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3</w:t>
                  </w:r>
                </w:p>
              </w:tc>
              <w:tc>
                <w:tcPr>
                  <w:tcW w:w="926" w:type="dxa"/>
                  <w:tcBorders>
                    <w:bottom w:val="nil"/>
                    <w:right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3</w:t>
                  </w:r>
                </w:p>
              </w:tc>
            </w:tr>
          </w:tbl>
          <w:p w:rsidR="001D3D0B" w:rsidRPr="00315325" w:rsidRDefault="001D3D0B" w:rsidP="001D3D0B">
            <w:pPr>
              <w:spacing w:before="60"/>
              <w:ind w:firstLine="283"/>
              <w:jc w:val="both"/>
              <w:rPr>
                <w:sz w:val="26"/>
              </w:rPr>
            </w:pPr>
            <w:r w:rsidRPr="00315325">
              <w:rPr>
                <w:sz w:val="26"/>
              </w:rPr>
              <w:t xml:space="preserve">Trong phương trình đường hồi quy tuyến tính thực nghiệm </w:t>
            </w:r>
            <w:r w:rsidR="00850DF7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850DF7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395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50DF7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 xml:space="preserve">, cho biết </w:t>
            </w:r>
            <w:r w:rsidR="00850DF7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396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850DF7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39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50DF7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>. Khi đó, phương trình đường hồi quy tuyến tính thực nghiệm là: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41170" cy="190500"/>
                  <wp:effectExtent l="0" t="0" r="0" b="0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11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41170" cy="190500"/>
                  <wp:effectExtent l="0" t="0" r="0" b="0"/>
                  <wp:docPr id="285" name="Pictur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11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86" name="Picture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87" name="Picture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75130" cy="190500"/>
                  <wp:effectExtent l="19050" t="0" r="1270" b="0"/>
                  <wp:docPr id="288" name="Pictur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51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75130" cy="190500"/>
                  <wp:effectExtent l="19050" t="0" r="1270" b="0"/>
                  <wp:docPr id="289" name="Pictur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51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90" name="Picture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91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120" w:after="120"/>
              <w:jc w:val="both"/>
              <w:rPr>
                <w:b/>
                <w:sz w:val="26"/>
              </w:rPr>
            </w:pPr>
            <w:r>
              <w:rPr>
                <w:sz w:val="26"/>
              </w:rPr>
              <w:t>Cho bài toán quy hoạch tuyến tính sau:</w:t>
            </w:r>
            <w:r>
              <w:rPr>
                <w:b/>
                <w:sz w:val="26"/>
              </w:rPr>
              <w:t xml:space="preserve">  </w:t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2011680" cy="190500"/>
                  <wp:effectExtent l="19050" t="0" r="0" b="0"/>
                  <wp:docPr id="768" name="Picture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4983" w:rsidRP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điều kiện  </w:t>
            </w:r>
            <w:r w:rsidRPr="0009093C">
              <w:rPr>
                <w:b/>
                <w:sz w:val="26"/>
              </w:rPr>
              <w:fldChar w:fldCharType="begin"/>
            </w:r>
            <w:r w:rsidRPr="0009093C">
              <w:rPr>
                <w:b/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762760" cy="636270"/>
                  <wp:effectExtent l="19050" t="0" r="8890" b="0"/>
                  <wp:docPr id="767" name="Picture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b/>
                <w:sz w:val="26"/>
              </w:rPr>
              <w:instrText xml:space="preserve"> </w:instrText>
            </w:r>
            <w:r w:rsidRPr="0009093C">
              <w:rPr>
                <w:b/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762760" cy="636270"/>
                  <wp:effectExtent l="19050" t="0" r="8890" b="0"/>
                  <wp:docPr id="766" name="Picture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b/>
                <w:sz w:val="26"/>
              </w:rPr>
              <w:fldChar w:fldCharType="end"/>
            </w:r>
          </w:p>
          <w:p w:rsidR="00214983" w:rsidRDefault="00214983" w:rsidP="00214983">
            <w:pPr>
              <w:spacing w:before="60"/>
              <w:ind w:firstLine="283"/>
              <w:jc w:val="both"/>
              <w:rPr>
                <w:sz w:val="26"/>
              </w:rPr>
            </w:pPr>
            <w:r>
              <w:rPr>
                <w:sz w:val="26"/>
              </w:rPr>
              <w:t xml:space="preserve">Phương án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765" name="Picture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764" name="Picture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=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763" name="Picture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762" name="Picture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thỏa mãn chặt bao nhiêu ràng buộc?</w:t>
            </w:r>
          </w:p>
          <w:p w:rsidR="001D3D0B" w:rsidRPr="00214983" w:rsidRDefault="00214983" w:rsidP="00214983">
            <w:pPr>
              <w:tabs>
                <w:tab w:val="left" w:pos="1578"/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4            </w:t>
            </w:r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3</w:t>
            </w:r>
            <w:r>
              <w:tab/>
              <w:t xml:space="preserve"> </w:t>
            </w:r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1             </w:t>
            </w:r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2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Xét bài toán so sánh hai tỷ lệ của hai tổng thể độc lập với cặp giả thuyết và đối thuyết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3" name="Picture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2" name="Picture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thống kê kiểm định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630" cy="190500"/>
                  <wp:effectExtent l="19050" t="0" r="7620" b="0"/>
                  <wp:docPr id="799" name="Picture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630" cy="190500"/>
                  <wp:effectExtent l="19050" t="0" r="7620" b="0"/>
                  <wp:docPr id="798" name="Picture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mức ý nghĩa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336550" cy="190500"/>
                  <wp:effectExtent l="19050" t="0" r="6350" b="0"/>
                  <wp:docPr id="797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336550" cy="190500"/>
                  <wp:effectExtent l="19050" t="0" r="6350" b="0"/>
                  <wp:docPr id="796" name="Picture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khi bất đẳng thức nào dưới đây xảy ra thì ta bác bỏ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795" name="Picture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794" name="Picture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?</w:t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93" name="Picture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92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36270" cy="190500"/>
                  <wp:effectExtent l="19050" t="0" r="0" b="0"/>
                  <wp:docPr id="791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2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36270" cy="190500"/>
                  <wp:effectExtent l="19050" t="0" r="0" b="0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2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fldChar w:fldCharType="end"/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02310" cy="190500"/>
                  <wp:effectExtent l="19050" t="0" r="254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231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02310" cy="190500"/>
                  <wp:effectExtent l="19050" t="0" r="2540" b="0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231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23900" cy="190500"/>
                  <wp:effectExtent l="19050" t="0" r="0" b="0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23900" cy="190500"/>
                  <wp:effectExtent l="19050" t="0" r="0" b="0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tabs>
                <w:tab w:val="left" w:pos="4546"/>
              </w:tabs>
              <w:rPr>
                <w:sz w:val="26"/>
                <w:lang w:val="fr-FR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Cho biết trong bài toán so sánh hai tỷ lệ của dấu hiệu nào đó của hai tổng thể độc lập với cặp giả thuyết và đối thuyết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85" name="Picture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86" name="Picture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ta có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387" name="Picture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6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5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4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43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42" name="Picture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. Ta chọn thống kê kiểm định là</w:t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41" name="Picture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40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tab/>
              <w:t xml:space="preserve">  </w:t>
            </w: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812165" cy="534035"/>
                  <wp:effectExtent l="19050" t="0" r="6985" b="0"/>
                  <wp:docPr id="39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812165" cy="534035"/>
                  <wp:effectExtent l="19050" t="0" r="6985" b="0"/>
                  <wp:docPr id="38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>
              <w:rPr>
                <w:b/>
                <w:color w:val="3366FF"/>
              </w:rPr>
              <w:t xml:space="preserve">  </w:t>
            </w: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768350" cy="417195"/>
                  <wp:effectExtent l="19050" t="0" r="0" b="0"/>
                  <wp:docPr id="3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3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768350" cy="417195"/>
                  <wp:effectExtent l="19050" t="0" r="0" b="0"/>
                  <wp:docPr id="36" name="Picture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3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35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34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tabs>
                <w:tab w:val="left" w:pos="4546"/>
              </w:tabs>
              <w:ind w:firstLine="283"/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Công thức nào sau đây tính hệ số tương quan </w:t>
            </w:r>
            <w:r>
              <w:rPr>
                <w:sz w:val="26"/>
              </w:rPr>
              <w:lastRenderedPageBreak/>
              <w:t>mẫu?</w:t>
            </w:r>
          </w:p>
          <w:p w:rsidR="00467D59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531110" cy="461010"/>
                  <wp:effectExtent l="19050" t="0" r="2540" b="0"/>
                  <wp:docPr id="421" name="Picture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11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531110" cy="461010"/>
                  <wp:effectExtent l="19050" t="0" r="2540" b="0"/>
                  <wp:docPr id="422" name="Picture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11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fldChar w:fldCharType="end"/>
            </w:r>
          </w:p>
          <w:p w:rsidR="00467D59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3" name="Picture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4" name="Picture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467D59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5" name="Picture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6" name="Picture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7" name="Picture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8" name="Picture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120" w:after="120"/>
              <w:jc w:val="both"/>
              <w:rPr>
                <w:sz w:val="26"/>
              </w:rPr>
            </w:pPr>
            <w:r>
              <w:rPr>
                <w:sz w:val="26"/>
              </w:rPr>
              <w:t xml:space="preserve">Cho bài toán quy hoạch tuyến tính sau:  </w:t>
            </w:r>
          </w:p>
          <w:p w:rsidR="00467D59" w:rsidRDefault="00467D59" w:rsidP="00467D59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1470660" cy="190500"/>
                  <wp:effectExtent l="19050" t="0" r="0" b="0"/>
                  <wp:docPr id="441" name="Picture 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7D59" w:rsidRPr="00467D59" w:rsidRDefault="00467D59" w:rsidP="00467D59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 điều kiện 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1605" cy="636270"/>
                  <wp:effectExtent l="19050" t="0" r="0" b="0"/>
                  <wp:docPr id="442" name="Picture 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1605" cy="636270"/>
                  <wp:effectExtent l="19050" t="0" r="0" b="0"/>
                  <wp:docPr id="443" name="Picture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`</w:t>
            </w:r>
          </w:p>
          <w:p w:rsidR="00467D59" w:rsidRDefault="00467D59" w:rsidP="00467D59">
            <w:pPr>
              <w:spacing w:before="60"/>
              <w:ind w:firstLine="283"/>
              <w:jc w:val="both"/>
              <w:rPr>
                <w:sz w:val="26"/>
              </w:rPr>
            </w:pPr>
            <w:r>
              <w:rPr>
                <w:sz w:val="26"/>
              </w:rPr>
              <w:t>Ma trận hệ số của bài toán là: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587500" cy="336550"/>
                  <wp:effectExtent l="19050" t="0" r="0" b="0"/>
                  <wp:docPr id="444" name="Picture 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587500" cy="336550"/>
                  <wp:effectExtent l="19050" t="0" r="0" b="0"/>
                  <wp:docPr id="445" name="Picture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331595" cy="336550"/>
                  <wp:effectExtent l="19050" t="0" r="1905" b="0"/>
                  <wp:docPr id="446" name="Picture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159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331595" cy="336550"/>
                  <wp:effectExtent l="19050" t="0" r="1905" b="0"/>
                  <wp:docPr id="447" name="Picture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159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470660" cy="336550"/>
                  <wp:effectExtent l="19050" t="0" r="0" b="0"/>
                  <wp:docPr id="448" name="Picture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470660" cy="336550"/>
                  <wp:effectExtent l="19050" t="0" r="0" b="0"/>
                  <wp:docPr id="449" name="Picture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315325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851025" cy="336550"/>
                  <wp:effectExtent l="19050" t="0" r="0" b="0"/>
                  <wp:docPr id="450" name="Picture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02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851025" cy="336550"/>
                  <wp:effectExtent l="19050" t="0" r="0" b="0"/>
                  <wp:docPr id="451" name="Picture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02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Trong bài toán quy hoạch tuyến tính dạng chính tắc với ma trận hệ số cỡ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510" name="Picture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511" name="Picture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, phương án cực biên là không suy biến nếu nó: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A. </w:t>
            </w:r>
            <w:r>
              <w:rPr>
                <w:sz w:val="26"/>
                <w:lang w:val="fr-FR"/>
              </w:rPr>
              <w:t xml:space="preserve">Có số tọa độ dương bé hơn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2" name="Picture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B. </w:t>
            </w:r>
            <w:r>
              <w:rPr>
                <w:sz w:val="26"/>
                <w:lang w:val="fr-FR"/>
              </w:rPr>
              <w:t>Có các tọa độ đều dương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C. </w:t>
            </w:r>
            <w:r>
              <w:rPr>
                <w:sz w:val="26"/>
                <w:lang w:val="fr-FR"/>
              </w:rPr>
              <w:t>Là phương án tối ưu</w:t>
            </w:r>
          </w:p>
          <w:p w:rsidR="001D3D0B" w:rsidRPr="00315325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 xml:space="preserve">Có đủ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5" name="Picture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i/>
                <w:sz w:val="26"/>
              </w:rPr>
              <w:t xml:space="preserve"> </w:t>
            </w:r>
            <w:r>
              <w:rPr>
                <w:sz w:val="26"/>
              </w:rPr>
              <w:t>tọa độ dương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Hai mẫu được chọn từ hai tổng thể độc lập, có kích thước mẫu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8725" cy="190500"/>
                  <wp:effectExtent l="19050" t="0" r="9525" b="0"/>
                  <wp:docPr id="526" name="Picture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8725" cy="190500"/>
                  <wp:effectExtent l="19050" t="0" r="9525" b="0"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, trung bình mẫu và độ lệch tiêu chuẩn của tổng thể tương ứng là:</w:t>
            </w:r>
          </w:p>
          <w:p w:rsidR="00467D59" w:rsidRDefault="00467D59" w:rsidP="00467D59">
            <w:pPr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Mẫu 1: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29" name="Picture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,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97205" cy="190500"/>
                  <wp:effectExtent l="19050" t="0" r="0" b="0"/>
                  <wp:docPr id="530" name="Picture 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97205" cy="190500"/>
                  <wp:effectExtent l="19050" t="0" r="0" b="0"/>
                  <wp:docPr id="531" name="Picture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. </w:t>
            </w:r>
          </w:p>
          <w:p w:rsidR="00467D59" w:rsidRDefault="00467D59" w:rsidP="00467D59">
            <w:pPr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Mẫu 2: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2" name="Picture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, </w:t>
            </w:r>
            <w:r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4" name="Picture 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5" name="Picture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.</w:t>
            </w:r>
          </w:p>
          <w:p w:rsidR="00467D59" w:rsidRDefault="00467D59" w:rsidP="00467D59">
            <w:pPr>
              <w:spacing w:before="60"/>
              <w:ind w:firstLine="283"/>
              <w:jc w:val="both"/>
              <w:rPr>
                <w:sz w:val="26"/>
              </w:rPr>
            </w:pPr>
            <w:r>
              <w:rPr>
                <w:sz w:val="26"/>
                <w:lang w:val="fr-FR"/>
              </w:rPr>
              <w:t xml:space="preserve">Xét bài toán so sánh giá trị trung bình của hai tổng thể với cặp giả thuyết và đối thuyết: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36" name="Picture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37" name="Picture 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;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538" name="Picture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539" name="Picture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. Hãy chọn thống kê kiểm định trong các phương án sau:</w:t>
            </w:r>
          </w:p>
          <w:p w:rsidR="00467D59" w:rsidRDefault="00467D59" w:rsidP="00467D59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0" name="Picture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1" name="Picture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B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2" name="Picture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3" name="Picture 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  <w:p w:rsidR="001D3D0B" w:rsidRPr="00467D59" w:rsidRDefault="00467D59" w:rsidP="00467D59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lastRenderedPageBreak/>
              <w:t xml:space="preserve">C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801" name="Picture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800" name="Picture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D.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48" name="Picture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47" name="Picture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  <w:lang w:val="vi-VN"/>
              </w:rPr>
            </w:pPr>
            <w:r w:rsidRPr="007026EF">
              <w:rPr>
                <w:b/>
                <w:color w:val="0000FF"/>
              </w:rPr>
              <w:t>:</w:t>
            </w:r>
            <w:r>
              <w:rPr>
                <w:sz w:val="26"/>
              </w:rPr>
              <w:t xml:space="preserve"> Khi chuyển bài toán quy hoạch tuyến tính dạng tổng quát về dạng chính tắc, nếu có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53745" cy="190500"/>
                  <wp:effectExtent l="19050" t="0" r="8255" b="0"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7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53745" cy="190500"/>
                  <wp:effectExtent l="19050" t="0" r="8255" b="0"/>
                  <wp:docPr id="575" name="Picture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7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(với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576" name="Picture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577" name="Picture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i/>
                <w:sz w:val="26"/>
              </w:rPr>
              <w:t xml:space="preserve"> </w:t>
            </w:r>
            <w:r>
              <w:rPr>
                <w:sz w:val="26"/>
              </w:rPr>
              <w:t>là hàm mục tiêu) thì: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A. </w:t>
            </w:r>
            <w:r>
              <w:rPr>
                <w:sz w:val="26"/>
                <w:lang w:val="fr-FR"/>
              </w:rPr>
              <w:t xml:space="preserve">Chuyển thành </w:t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begin"/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62965" cy="190500"/>
                  <wp:effectExtent l="19050" t="0" r="0" b="0"/>
                  <wp:docPr id="578" name="Picture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</w:instrText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62965" cy="190500"/>
                  <wp:effectExtent l="19050" t="0" r="0" b="0"/>
                  <wp:docPr id="579" name="Picture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B. </w:t>
            </w:r>
            <w:r>
              <w:rPr>
                <w:sz w:val="26"/>
                <w:lang w:val="fr-FR"/>
              </w:rPr>
              <w:t>Giữ nguyên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  <w:rPr>
                <w:rFonts w:ascii="Cambria Math" w:hAnsi="Cambria Math"/>
                <w:sz w:val="22"/>
                <w:szCs w:val="22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C. </w:t>
            </w:r>
            <w:r>
              <w:rPr>
                <w:sz w:val="26"/>
                <w:lang w:val="fr-FR"/>
              </w:rPr>
              <w:t xml:space="preserve">Chuyển thành </w:t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begin"/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46125" cy="190500"/>
                  <wp:effectExtent l="19050" t="0" r="0" b="0"/>
                  <wp:docPr id="805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</w:instrText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46125" cy="190500"/>
                  <wp:effectExtent l="19050" t="0" r="0" b="0"/>
                  <wp:docPr id="804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end"/>
            </w:r>
          </w:p>
          <w:p w:rsidR="001D3D0B" w:rsidRP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D. </w:t>
            </w:r>
            <w:r>
              <w:rPr>
                <w:sz w:val="26"/>
                <w:lang w:val="fr-FR"/>
              </w:rPr>
              <w:t xml:space="preserve">Chuyển thành </w:t>
            </w:r>
            <w:r w:rsidRPr="0009093C">
              <w:rPr>
                <w:rFonts w:ascii="Cambria Math" w:hAnsi="Cambria Math"/>
                <w:lang w:val="fr-FR"/>
              </w:rPr>
              <w:fldChar w:fldCharType="begin"/>
            </w:r>
            <w:r w:rsidRPr="0009093C">
              <w:rPr>
                <w:rFonts w:ascii="Cambria Math" w:hAnsi="Cambria Math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7570" cy="190500"/>
                  <wp:effectExtent l="19050" t="0" r="0" b="0"/>
                  <wp:docPr id="803" name="Pictur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5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lang w:val="fr-FR"/>
              </w:rPr>
              <w:instrText xml:space="preserve"> </w:instrText>
            </w:r>
            <w:r w:rsidRPr="0009093C">
              <w:rPr>
                <w:rFonts w:ascii="Cambria Math" w:hAnsi="Cambria Math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7570" cy="190500"/>
                  <wp:effectExtent l="19050" t="0" r="0" b="0"/>
                  <wp:docPr id="802" name="Picture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5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lang w:val="fr-FR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rong bài toán quy hoạch tuyến tính, khẳng định nào trong các khẳng định sau là đúng?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>Nếu tập phương án là đa diện lồi thì có phương án cực biên tối ưu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Nếu tập phương án là tập lồi đa diện thì luôn có phương án cực biên tối ưu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>Nếu tập phương án không phải là đa diện lồi thì bài toán không có phương án tối ưu</w:t>
            </w:r>
          </w:p>
          <w:p w:rsidR="001D3D0B" w:rsidRPr="00315325" w:rsidRDefault="00467D59" w:rsidP="00467D59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Nếu tập phương án khác rỗng thì có phương án tối ưu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Xét bài toán quy hoạch tuyến tính dạng chính tắc với ma trận hệ số có cỡ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806" name="Picture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599" name="Picture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. Trong các khẳng định sau, khẳng định nào đúng?</w:t>
            </w:r>
          </w:p>
          <w:p w:rsidR="00467D59" w:rsidRPr="00467D59" w:rsidRDefault="00467D59" w:rsidP="00467D59">
            <w:pPr>
              <w:spacing w:before="120" w:after="120"/>
              <w:jc w:val="both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Phương án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0" name="Picture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1" name="Picture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là phương án cực biên khi và chỉ khi hệ vector cột 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841375" cy="226695"/>
                  <wp:effectExtent l="19050" t="0" r="0" b="0"/>
                  <wp:docPr id="602" name="Picture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1375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841375" cy="226695"/>
                  <wp:effectExtent l="19050" t="0" r="0" b="0"/>
                  <wp:docPr id="603" name="Picture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1375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là độc lập tuyến tính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 xml:space="preserve">Phương án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4" name="Picture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5" name="Picture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là phương án cực biên khi và chỉ khi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06" name="Picture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07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ộc lập tuyến tính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Phương án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8" name="Picture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9" name="Picture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là phương án cực biên khi và chỉ khi  </w:t>
            </w:r>
            <w:r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10" name="Picture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11" name="Picture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ộc lập tuyến tính</w:t>
            </w:r>
          </w:p>
          <w:p w:rsidR="001D3D0B" w:rsidRPr="00467D59" w:rsidRDefault="00467D59" w:rsidP="00467D59">
            <w:pPr>
              <w:rPr>
                <w:spacing w:val="-4"/>
              </w:rPr>
            </w:pPr>
            <w:r w:rsidRPr="00467D59">
              <w:rPr>
                <w:b/>
                <w:color w:val="3366FF"/>
                <w:spacing w:val="-4"/>
              </w:rPr>
              <w:t xml:space="preserve">D. </w:t>
            </w:r>
            <w:r w:rsidRPr="00467D59">
              <w:rPr>
                <w:spacing w:val="-4"/>
                <w:sz w:val="26"/>
              </w:rPr>
              <w:t xml:space="preserve">Số tọa độ dương của phương án cực biên là  </w:t>
            </w:r>
            <w:r w:rsidRPr="00467D59">
              <w:rPr>
                <w:spacing w:val="-4"/>
                <w:sz w:val="26"/>
              </w:rPr>
              <w:fldChar w:fldCharType="begin"/>
            </w:r>
            <w:r w:rsidRPr="00467D59">
              <w:rPr>
                <w:spacing w:val="-4"/>
                <w:sz w:val="26"/>
              </w:rPr>
              <w:instrText xml:space="preserve"> QUOTE </w:instrText>
            </w:r>
            <w:r w:rsidRPr="00467D59">
              <w:rPr>
                <w:noProof/>
                <w:spacing w:val="-4"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67D59">
              <w:rPr>
                <w:spacing w:val="-4"/>
                <w:sz w:val="26"/>
              </w:rPr>
              <w:instrText xml:space="preserve"> </w:instrText>
            </w:r>
            <w:r w:rsidRPr="00467D59">
              <w:rPr>
                <w:spacing w:val="-4"/>
                <w:sz w:val="26"/>
              </w:rPr>
              <w:fldChar w:fldCharType="separate"/>
            </w:r>
            <w:r w:rsidRPr="00467D59">
              <w:rPr>
                <w:noProof/>
                <w:spacing w:val="-4"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613" name="Picture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67D59">
              <w:rPr>
                <w:spacing w:val="-4"/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</w:tbl>
    <w:p w:rsidR="001D3D0B" w:rsidRPr="00315325" w:rsidRDefault="001D3D0B" w:rsidP="001D3D0B">
      <w:pPr>
        <w:rPr>
          <w:b/>
          <w:sz w:val="24"/>
        </w:rPr>
      </w:pPr>
    </w:p>
    <w:p w:rsidR="008B476D" w:rsidRPr="00315325" w:rsidRDefault="008B476D"/>
    <w:sectPr w:rsidR="008B476D" w:rsidRPr="00315325" w:rsidSect="00467D59">
      <w:pgSz w:w="12240" w:h="15840"/>
      <w:pgMar w:top="900" w:right="810" w:bottom="81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4B035A"/>
    <w:multiLevelType w:val="hybridMultilevel"/>
    <w:tmpl w:val="833408F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1D3D0B"/>
    <w:rsid w:val="001D3D0B"/>
    <w:rsid w:val="00214983"/>
    <w:rsid w:val="00315325"/>
    <w:rsid w:val="00467D59"/>
    <w:rsid w:val="00850DF7"/>
    <w:rsid w:val="008B476D"/>
    <w:rsid w:val="00A76547"/>
    <w:rsid w:val="00B71092"/>
    <w:rsid w:val="00BB56F7"/>
    <w:rsid w:val="00E95869"/>
    <w:rsid w:val="00F605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bCs/>
        <w:kern w:val="36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3D0B"/>
    <w:rPr>
      <w:bCs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D3D0B"/>
    <w:pPr>
      <w:spacing w:after="0" w:line="240" w:lineRule="auto"/>
    </w:pPr>
    <w:rPr>
      <w:bCs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D3D0B"/>
    <w:pPr>
      <w:ind w:left="720"/>
      <w:contextualSpacing/>
    </w:pPr>
  </w:style>
  <w:style w:type="paragraph" w:customStyle="1" w:styleId="Default">
    <w:name w:val="Default"/>
    <w:rsid w:val="001D3D0B"/>
    <w:pPr>
      <w:autoSpaceDE w:val="0"/>
      <w:autoSpaceDN w:val="0"/>
      <w:adjustRightInd w:val="0"/>
      <w:spacing w:after="0" w:line="240" w:lineRule="auto"/>
    </w:pPr>
    <w:rPr>
      <w:rFonts w:eastAsia="Calibri"/>
      <w:bCs w:val="0"/>
      <w:color w:val="000000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3D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D0B"/>
    <w:rPr>
      <w:rFonts w:ascii="Tahoma" w:hAnsi="Tahoma" w:cs="Tahoma"/>
      <w:bCs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png"/><Relationship Id="rId117" Type="http://schemas.openxmlformats.org/officeDocument/2006/relationships/image" Target="media/image109.png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84" Type="http://schemas.openxmlformats.org/officeDocument/2006/relationships/image" Target="media/image76.png"/><Relationship Id="rId89" Type="http://schemas.openxmlformats.org/officeDocument/2006/relationships/image" Target="media/image81.png"/><Relationship Id="rId112" Type="http://schemas.openxmlformats.org/officeDocument/2006/relationships/image" Target="media/image104.png"/><Relationship Id="rId16" Type="http://schemas.openxmlformats.org/officeDocument/2006/relationships/image" Target="media/image11.png"/><Relationship Id="rId107" Type="http://schemas.openxmlformats.org/officeDocument/2006/relationships/image" Target="media/image99.png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53" Type="http://schemas.openxmlformats.org/officeDocument/2006/relationships/image" Target="media/image46.wmf"/><Relationship Id="rId58" Type="http://schemas.openxmlformats.org/officeDocument/2006/relationships/image" Target="media/image50.png"/><Relationship Id="rId74" Type="http://schemas.openxmlformats.org/officeDocument/2006/relationships/image" Target="media/image66.png"/><Relationship Id="rId79" Type="http://schemas.openxmlformats.org/officeDocument/2006/relationships/image" Target="media/image71.png"/><Relationship Id="rId102" Type="http://schemas.openxmlformats.org/officeDocument/2006/relationships/image" Target="media/image94.png"/><Relationship Id="rId5" Type="http://schemas.openxmlformats.org/officeDocument/2006/relationships/webSettings" Target="webSettings.xml"/><Relationship Id="rId61" Type="http://schemas.openxmlformats.org/officeDocument/2006/relationships/image" Target="media/image53.png"/><Relationship Id="rId82" Type="http://schemas.openxmlformats.org/officeDocument/2006/relationships/image" Target="media/image74.png"/><Relationship Id="rId90" Type="http://schemas.openxmlformats.org/officeDocument/2006/relationships/image" Target="media/image82.png"/><Relationship Id="rId95" Type="http://schemas.openxmlformats.org/officeDocument/2006/relationships/image" Target="media/image87.png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48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77" Type="http://schemas.openxmlformats.org/officeDocument/2006/relationships/image" Target="media/image69.png"/><Relationship Id="rId100" Type="http://schemas.openxmlformats.org/officeDocument/2006/relationships/image" Target="media/image92.png"/><Relationship Id="rId105" Type="http://schemas.openxmlformats.org/officeDocument/2006/relationships/image" Target="media/image97.png"/><Relationship Id="rId113" Type="http://schemas.openxmlformats.org/officeDocument/2006/relationships/image" Target="media/image105.png"/><Relationship Id="rId118" Type="http://schemas.openxmlformats.org/officeDocument/2006/relationships/image" Target="media/image110.png"/><Relationship Id="rId8" Type="http://schemas.openxmlformats.org/officeDocument/2006/relationships/image" Target="media/image3.png"/><Relationship Id="rId51" Type="http://schemas.openxmlformats.org/officeDocument/2006/relationships/image" Target="media/image45.wmf"/><Relationship Id="rId72" Type="http://schemas.openxmlformats.org/officeDocument/2006/relationships/image" Target="media/image64.png"/><Relationship Id="rId80" Type="http://schemas.openxmlformats.org/officeDocument/2006/relationships/image" Target="media/image72.png"/><Relationship Id="rId85" Type="http://schemas.openxmlformats.org/officeDocument/2006/relationships/image" Target="media/image77.png"/><Relationship Id="rId93" Type="http://schemas.openxmlformats.org/officeDocument/2006/relationships/image" Target="media/image85.png"/><Relationship Id="rId98" Type="http://schemas.openxmlformats.org/officeDocument/2006/relationships/image" Target="media/image90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1.png"/><Relationship Id="rId67" Type="http://schemas.openxmlformats.org/officeDocument/2006/relationships/image" Target="media/image59.png"/><Relationship Id="rId103" Type="http://schemas.openxmlformats.org/officeDocument/2006/relationships/image" Target="media/image95.png"/><Relationship Id="rId108" Type="http://schemas.openxmlformats.org/officeDocument/2006/relationships/image" Target="media/image100.png"/><Relationship Id="rId116" Type="http://schemas.openxmlformats.org/officeDocument/2006/relationships/image" Target="media/image108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54" Type="http://schemas.openxmlformats.org/officeDocument/2006/relationships/oleObject" Target="embeddings/oleObject3.bin"/><Relationship Id="rId62" Type="http://schemas.openxmlformats.org/officeDocument/2006/relationships/image" Target="media/image54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83" Type="http://schemas.openxmlformats.org/officeDocument/2006/relationships/image" Target="media/image75.png"/><Relationship Id="rId88" Type="http://schemas.openxmlformats.org/officeDocument/2006/relationships/image" Target="media/image80.png"/><Relationship Id="rId91" Type="http://schemas.openxmlformats.org/officeDocument/2006/relationships/image" Target="media/image83.png"/><Relationship Id="rId96" Type="http://schemas.openxmlformats.org/officeDocument/2006/relationships/image" Target="media/image88.png"/><Relationship Id="rId111" Type="http://schemas.openxmlformats.org/officeDocument/2006/relationships/image" Target="media/image10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wmf"/><Relationship Id="rId57" Type="http://schemas.openxmlformats.org/officeDocument/2006/relationships/image" Target="media/image49.png"/><Relationship Id="rId106" Type="http://schemas.openxmlformats.org/officeDocument/2006/relationships/image" Target="media/image98.png"/><Relationship Id="rId114" Type="http://schemas.openxmlformats.org/officeDocument/2006/relationships/image" Target="media/image106.png"/><Relationship Id="rId119" Type="http://schemas.openxmlformats.org/officeDocument/2006/relationships/image" Target="media/image111.png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oleObject" Target="embeddings/oleObject2.bin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image" Target="media/image65.png"/><Relationship Id="rId78" Type="http://schemas.openxmlformats.org/officeDocument/2006/relationships/image" Target="media/image70.png"/><Relationship Id="rId81" Type="http://schemas.openxmlformats.org/officeDocument/2006/relationships/image" Target="media/image73.png"/><Relationship Id="rId86" Type="http://schemas.openxmlformats.org/officeDocument/2006/relationships/image" Target="media/image78.png"/><Relationship Id="rId94" Type="http://schemas.openxmlformats.org/officeDocument/2006/relationships/image" Target="media/image86.png"/><Relationship Id="rId99" Type="http://schemas.openxmlformats.org/officeDocument/2006/relationships/image" Target="media/image91.png"/><Relationship Id="rId101" Type="http://schemas.openxmlformats.org/officeDocument/2006/relationships/image" Target="media/image93.png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109" Type="http://schemas.openxmlformats.org/officeDocument/2006/relationships/image" Target="media/image101.png"/><Relationship Id="rId34" Type="http://schemas.openxmlformats.org/officeDocument/2006/relationships/image" Target="media/image29.png"/><Relationship Id="rId50" Type="http://schemas.openxmlformats.org/officeDocument/2006/relationships/oleObject" Target="embeddings/oleObject1.bin"/><Relationship Id="rId55" Type="http://schemas.openxmlformats.org/officeDocument/2006/relationships/image" Target="media/image47.png"/><Relationship Id="rId76" Type="http://schemas.openxmlformats.org/officeDocument/2006/relationships/image" Target="media/image68.png"/><Relationship Id="rId97" Type="http://schemas.openxmlformats.org/officeDocument/2006/relationships/image" Target="media/image89.png"/><Relationship Id="rId104" Type="http://schemas.openxmlformats.org/officeDocument/2006/relationships/image" Target="media/image96.png"/><Relationship Id="rId120" Type="http://schemas.openxmlformats.org/officeDocument/2006/relationships/image" Target="media/image112.png"/><Relationship Id="rId7" Type="http://schemas.openxmlformats.org/officeDocument/2006/relationships/image" Target="media/image2.png"/><Relationship Id="rId71" Type="http://schemas.openxmlformats.org/officeDocument/2006/relationships/image" Target="media/image63.png"/><Relationship Id="rId92" Type="http://schemas.openxmlformats.org/officeDocument/2006/relationships/image" Target="media/image84.png"/><Relationship Id="rId2" Type="http://schemas.openxmlformats.org/officeDocument/2006/relationships/numbering" Target="numbering.xml"/><Relationship Id="rId29" Type="http://schemas.openxmlformats.org/officeDocument/2006/relationships/image" Target="media/image24.png"/><Relationship Id="rId24" Type="http://schemas.openxmlformats.org/officeDocument/2006/relationships/image" Target="media/image19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66" Type="http://schemas.openxmlformats.org/officeDocument/2006/relationships/image" Target="media/image58.png"/><Relationship Id="rId87" Type="http://schemas.openxmlformats.org/officeDocument/2006/relationships/image" Target="media/image79.png"/><Relationship Id="rId110" Type="http://schemas.openxmlformats.org/officeDocument/2006/relationships/image" Target="media/image102.png"/><Relationship Id="rId115" Type="http://schemas.openxmlformats.org/officeDocument/2006/relationships/image" Target="media/image10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A1DD1A1-2980-4959-BA0A-30D91BBA6D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052</Words>
  <Characters>60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18-05-28T07:37:00Z</dcterms:created>
  <dcterms:modified xsi:type="dcterms:W3CDTF">2018-05-28T07:37:00Z</dcterms:modified>
</cp:coreProperties>
</file>